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F59C6" w:rsidRDefault="009F59C6" w:rsidP="009F59C6">
      <w:pPr>
        <w:jc w:val="center"/>
        <w:rPr>
          <w:b/>
          <w:bCs/>
        </w:rPr>
      </w:pPr>
      <w:r>
        <w:rPr>
          <w:b/>
          <w:bCs/>
        </w:rPr>
        <w:t>Physics 30 – Lesson 3</w:t>
      </w:r>
      <w:r w:rsidR="008959AF">
        <w:rPr>
          <w:b/>
          <w:bCs/>
        </w:rPr>
        <w:t>3</w:t>
      </w:r>
    </w:p>
    <w:p w:rsidR="009F59C6" w:rsidRDefault="00FA53F1" w:rsidP="009F59C6">
      <w:pPr>
        <w:jc w:val="center"/>
      </w:pPr>
      <w:r>
        <w:rPr>
          <w:b/>
          <w:bCs/>
        </w:rPr>
        <w:t>Wave-Particle Duality</w:t>
      </w:r>
    </w:p>
    <w:p w:rsidR="009F59C6" w:rsidRDefault="009F59C6" w:rsidP="009F59C6">
      <w:pPr>
        <w:jc w:val="right"/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/</w:t>
      </w:r>
      <w:r w:rsidR="00F67A33">
        <w:t>4</w:t>
      </w:r>
      <w:r w:rsidR="00CA276E">
        <w:t>1</w:t>
      </w:r>
    </w:p>
    <w:p w:rsidR="009F59C6" w:rsidRDefault="009F59C6" w:rsidP="009F59C6"/>
    <w:p w:rsidR="009F59C6" w:rsidRDefault="009F59C6" w:rsidP="009F59C6">
      <w:r>
        <w:t xml:space="preserve">1) </w:t>
      </w:r>
    </w:p>
    <w:p w:rsidR="009F59C6" w:rsidRDefault="009F59C6" w:rsidP="009F59C6">
      <w:r>
        <w:t>/4</w:t>
      </w:r>
      <w:r w:rsidR="003F0683">
        <w:tab/>
      </w:r>
      <w:r w:rsidR="003F0683" w:rsidRPr="009F59C6">
        <w:rPr>
          <w:position w:val="-74"/>
        </w:rPr>
        <w:object w:dxaOrig="306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90pt" o:ole="">
            <v:imagedata r:id="rId7" o:title=""/>
          </v:shape>
          <o:OLEObject Type="Embed" ProgID="Equation.DSMT4" ShapeID="_x0000_i1025" DrawAspect="Content" ObjectID="_1546695114" r:id="rId8"/>
        </w:object>
      </w:r>
    </w:p>
    <w:p w:rsidR="009F59C6" w:rsidRDefault="009F59C6" w:rsidP="009F59C6"/>
    <w:p w:rsidR="009F59C6" w:rsidRDefault="00AA4FA3" w:rsidP="009F59C6">
      <w:r>
        <w:rPr>
          <w:noProof/>
        </w:rPr>
        <w:object w:dxaOrig="1440" w:dyaOrig="1440">
          <v:shape id="_x0000_s3332" type="#_x0000_t75" style="position:absolute;margin-left:252pt;margin-top:1.8pt;width:149.3pt;height:90.2pt;z-index:251652608">
            <v:imagedata r:id="rId9" o:title=""/>
            <w10:wrap side="left"/>
          </v:shape>
          <o:OLEObject Type="Embed" ProgID="Equation.DSMT4" ShapeID="_x0000_s3332" DrawAspect="Content" ObjectID="_1546695116" r:id="rId10"/>
        </w:object>
      </w:r>
      <w:r>
        <w:rPr>
          <w:noProof/>
        </w:rPr>
        <w:object w:dxaOrig="1440" w:dyaOrig="1440">
          <v:shape id="_x0000_s3331" type="#_x0000_t75" style="position:absolute;margin-left:36pt;margin-top:1.8pt;width:106.2pt;height:93.2pt;z-index:251651584">
            <v:imagedata r:id="rId11" o:title=""/>
            <w10:wrap side="left"/>
          </v:shape>
          <o:OLEObject Type="Embed" ProgID="Equation.DSMT4" ShapeID="_x0000_s3331" DrawAspect="Content" ObjectID="_1546695117" r:id="rId12"/>
        </w:object>
      </w:r>
      <w:r w:rsidR="008959AF">
        <w:t>2</w:t>
      </w:r>
      <w:r w:rsidR="009F59C6">
        <w:t>)</w:t>
      </w:r>
    </w:p>
    <w:p w:rsidR="009F59C6" w:rsidRDefault="009F59C6" w:rsidP="009F59C6"/>
    <w:p w:rsidR="009F59C6" w:rsidRDefault="009F59C6" w:rsidP="009F59C6"/>
    <w:p w:rsidR="009F59C6" w:rsidRDefault="009F59C6" w:rsidP="009F59C6">
      <w:r>
        <w:t>/5</w:t>
      </w:r>
    </w:p>
    <w:p w:rsidR="009F59C6" w:rsidRDefault="009F59C6"/>
    <w:p w:rsidR="009F59C6" w:rsidRDefault="009F59C6"/>
    <w:p w:rsidR="009F59C6" w:rsidRDefault="009F59C6" w:rsidP="009F59C6"/>
    <w:p w:rsidR="003F0683" w:rsidRDefault="003F0683" w:rsidP="009F59C6"/>
    <w:p w:rsidR="009F59C6" w:rsidRDefault="00AA4FA3" w:rsidP="009F59C6">
      <w:r>
        <w:rPr>
          <w:noProof/>
        </w:rPr>
        <w:object w:dxaOrig="1440" w:dyaOrig="1440">
          <v:shape id="_x0000_s3334" type="#_x0000_t75" style="position:absolute;margin-left:36pt;margin-top:8.4pt;width:78.75pt;height:51pt;z-index:251654656">
            <v:imagedata r:id="rId13" o:title=""/>
            <w10:wrap side="left"/>
          </v:shape>
          <o:OLEObject Type="Embed" ProgID="Equation.DSMT4" ShapeID="_x0000_s3334" DrawAspect="Content" ObjectID="_1546695118" r:id="rId14"/>
        </w:object>
      </w:r>
      <w:r>
        <w:rPr>
          <w:noProof/>
        </w:rPr>
        <w:object w:dxaOrig="1440" w:dyaOrig="1440">
          <v:shape id="_x0000_s3333" type="#_x0000_t75" style="position:absolute;margin-left:171pt;margin-top:8.4pt;width:92.2pt;height:103.95pt;z-index:251653632">
            <v:imagedata r:id="rId15" o:title=""/>
            <w10:wrap side="left"/>
          </v:shape>
          <o:OLEObject Type="Embed" ProgID="Equation.DSMT4" ShapeID="_x0000_s3333" DrawAspect="Content" ObjectID="_1546695119" r:id="rId16"/>
        </w:object>
      </w:r>
      <w:r w:rsidR="008959AF">
        <w:t>3</w:t>
      </w:r>
      <w:r w:rsidR="009F59C6">
        <w:t>)</w:t>
      </w:r>
    </w:p>
    <w:p w:rsidR="003F0683" w:rsidRDefault="003F0683" w:rsidP="009F59C6"/>
    <w:p w:rsidR="003F0683" w:rsidRDefault="003F0683" w:rsidP="009F59C6"/>
    <w:p w:rsidR="009F59C6" w:rsidRDefault="009F59C6" w:rsidP="009F59C6">
      <w:r>
        <w:t>/3</w:t>
      </w:r>
    </w:p>
    <w:p w:rsidR="00D10393" w:rsidRDefault="00D10393" w:rsidP="009F59C6"/>
    <w:p w:rsidR="00D10393" w:rsidRDefault="00D10393" w:rsidP="009F59C6"/>
    <w:p w:rsidR="00D10393" w:rsidRDefault="00D10393" w:rsidP="009F59C6"/>
    <w:p w:rsidR="00D10393" w:rsidRDefault="00D10393" w:rsidP="009F59C6"/>
    <w:p w:rsidR="00D10393" w:rsidRDefault="00D10393" w:rsidP="009F59C6"/>
    <w:p w:rsidR="009F59C6" w:rsidRDefault="008959AF" w:rsidP="009F59C6">
      <w:r>
        <w:t>4</w:t>
      </w:r>
      <w:r w:rsidR="009F59C6">
        <w:t>)</w:t>
      </w:r>
    </w:p>
    <w:p w:rsidR="009F59C6" w:rsidRDefault="00AA4FA3" w:rsidP="009F59C6">
      <w:r>
        <w:rPr>
          <w:noProof/>
        </w:rPr>
        <w:object w:dxaOrig="1440" w:dyaOrig="1440">
          <v:group id="_x0000_s3337" style="position:absolute;margin-left:45pt;margin-top:-9.6pt;width:398.3pt;height:195pt;z-index:251655680" coordorigin="2340,1080" coordsize="7966,3900">
            <v:line id="_x0000_s3289" style="position:absolute;flip:y" from="4140,1800" to="7020,4140">
              <v:stroke endarrow="open"/>
            </v:line>
            <v:shape id="_x0000_s3335" type="#_x0000_t75" style="position:absolute;left:2340;top:1080;width:3376;height:3400">
              <v:imagedata r:id="rId17" o:title=""/>
            </v:shape>
            <v:shape id="_x0000_s3336" type="#_x0000_t75" style="position:absolute;left:7200;top:1080;width:3106;height:3900">
              <v:imagedata r:id="rId18" o:title=""/>
            </v:shape>
            <w10:wrap side="left"/>
          </v:group>
          <o:OLEObject Type="Embed" ProgID="Equation.DSMT4" ShapeID="_x0000_s3335" DrawAspect="Content" ObjectID="_1546695120" r:id="rId19"/>
          <o:OLEObject Type="Embed" ProgID="Equation.DSMT4" ShapeID="_x0000_s3336" DrawAspect="Content" ObjectID="_1546695121" r:id="rId20"/>
        </w:object>
      </w:r>
    </w:p>
    <w:p w:rsidR="009F59C6" w:rsidRDefault="009F59C6" w:rsidP="009F59C6"/>
    <w:p w:rsidR="009F59C6" w:rsidRDefault="009F59C6" w:rsidP="009F59C6"/>
    <w:p w:rsidR="009F59C6" w:rsidRDefault="009F59C6" w:rsidP="009F59C6">
      <w:r>
        <w:t>/9</w:t>
      </w:r>
    </w:p>
    <w:p w:rsidR="009F59C6" w:rsidRDefault="009F59C6"/>
    <w:p w:rsidR="009F59C6" w:rsidRDefault="009F59C6"/>
    <w:p w:rsidR="009F59C6" w:rsidRDefault="009F59C6" w:rsidP="009F59C6"/>
    <w:p w:rsidR="00D10393" w:rsidRDefault="00D10393" w:rsidP="009F59C6"/>
    <w:p w:rsidR="00D10393" w:rsidRDefault="00D10393" w:rsidP="009F59C6"/>
    <w:p w:rsidR="00D10393" w:rsidRDefault="00D10393" w:rsidP="009F59C6"/>
    <w:p w:rsidR="00D10393" w:rsidRDefault="00D10393" w:rsidP="009F59C6"/>
    <w:p w:rsidR="00D10393" w:rsidRDefault="00D10393" w:rsidP="009F59C6"/>
    <w:p w:rsidR="00D10393" w:rsidRDefault="00D10393" w:rsidP="009F59C6"/>
    <w:p w:rsidR="00D10393" w:rsidRDefault="00D10393" w:rsidP="009F59C6"/>
    <w:p w:rsidR="009F59C6" w:rsidRDefault="008959AF" w:rsidP="009F59C6">
      <w:bookmarkStart w:id="0" w:name="_GoBack"/>
      <w:bookmarkEnd w:id="0"/>
      <w:r>
        <w:br w:type="page"/>
      </w:r>
      <w:r>
        <w:lastRenderedPageBreak/>
        <w:t>5</w:t>
      </w:r>
      <w:r w:rsidR="009F59C6">
        <w:t>)</w:t>
      </w:r>
    </w:p>
    <w:p w:rsidR="009F59C6" w:rsidRDefault="009F59C6" w:rsidP="009F59C6">
      <w:r>
        <w:t>/3</w:t>
      </w:r>
      <w:r w:rsidR="00D10393">
        <w:tab/>
      </w:r>
      <w:r w:rsidR="003F0683" w:rsidRPr="003F0683">
        <w:rPr>
          <w:position w:val="-74"/>
        </w:rPr>
        <w:object w:dxaOrig="1939" w:dyaOrig="1800">
          <v:shape id="_x0000_i1026" type="#_x0000_t75" style="width:96.6pt;height:90pt" o:ole="">
            <v:imagedata r:id="rId21" o:title=""/>
          </v:shape>
          <o:OLEObject Type="Embed" ProgID="Equation.DSMT4" ShapeID="_x0000_i1026" DrawAspect="Content" ObjectID="_1546695115" r:id="rId22"/>
        </w:object>
      </w:r>
    </w:p>
    <w:p w:rsidR="009F59C6" w:rsidRDefault="009F59C6" w:rsidP="009F59C6"/>
    <w:p w:rsidR="008959AF" w:rsidRDefault="008959AF" w:rsidP="009F59C6"/>
    <w:p w:rsidR="009F59C6" w:rsidRDefault="008959AF" w:rsidP="009F59C6">
      <w:r>
        <w:t>6</w:t>
      </w:r>
      <w:r w:rsidR="00AA4FA3">
        <w:rPr>
          <w:noProof/>
        </w:rPr>
        <w:object w:dxaOrig="1440" w:dyaOrig="1440">
          <v:shape id="_x0000_s3343" type="#_x0000_t75" style="position:absolute;margin-left:324pt;margin-top:10.25pt;width:162pt;height:89.9pt;z-index:251658752;mso-position-horizontal-relative:text;mso-position-vertical-relative:text">
            <v:imagedata r:id="rId23" o:title=""/>
            <w10:wrap side="left"/>
          </v:shape>
          <o:OLEObject Type="Embed" ProgID="Equation.DSMT4" ShapeID="_x0000_s3343" DrawAspect="Content" ObjectID="_1546695122" r:id="rId24"/>
        </w:object>
      </w:r>
      <w:r w:rsidR="00AA4FA3">
        <w:rPr>
          <w:noProof/>
        </w:rPr>
        <w:object w:dxaOrig="1440" w:dyaOrig="1440">
          <v:shape id="_x0000_s3342" type="#_x0000_t75" style="position:absolute;margin-left:180pt;margin-top:1.25pt;width:106pt;height:92.9pt;z-index:251657728;mso-position-horizontal-relative:text;mso-position-vertical-relative:text">
            <v:imagedata r:id="rId25" o:title=""/>
            <w10:wrap side="left"/>
          </v:shape>
          <o:OLEObject Type="Embed" ProgID="Equation.DSMT4" ShapeID="_x0000_s3342" DrawAspect="Content" ObjectID="_1546695123" r:id="rId26"/>
        </w:object>
      </w:r>
      <w:r w:rsidR="00AA4FA3">
        <w:rPr>
          <w:noProof/>
        </w:rPr>
        <w:object w:dxaOrig="1440" w:dyaOrig="1440">
          <v:shape id="_x0000_s3341" type="#_x0000_t75" style="position:absolute;margin-left:36pt;margin-top:1.25pt;width:118pt;height:51.95pt;z-index:251656704;mso-position-horizontal-relative:text;mso-position-vertical-relative:text">
            <v:imagedata r:id="rId27" o:title=""/>
            <w10:wrap side="left"/>
          </v:shape>
          <o:OLEObject Type="Embed" ProgID="Equation.DSMT4" ShapeID="_x0000_s3341" DrawAspect="Content" ObjectID="_1546695124" r:id="rId28"/>
        </w:object>
      </w:r>
      <w:r w:rsidR="009F59C6">
        <w:t>)</w:t>
      </w:r>
    </w:p>
    <w:p w:rsidR="009F59C6" w:rsidRDefault="009F59C6" w:rsidP="009F59C6"/>
    <w:p w:rsidR="009F59C6" w:rsidRDefault="00F67A33" w:rsidP="009F59C6">
      <w:r>
        <w:t>/6</w:t>
      </w:r>
    </w:p>
    <w:p w:rsidR="009F59C6" w:rsidRDefault="009F59C6"/>
    <w:p w:rsidR="009F59C6" w:rsidRDefault="009F59C6" w:rsidP="009F59C6"/>
    <w:p w:rsidR="00F67A33" w:rsidRDefault="00F67A33" w:rsidP="009F59C6"/>
    <w:p w:rsidR="00F67A33" w:rsidRDefault="00F67A33" w:rsidP="009F59C6"/>
    <w:p w:rsidR="00F67A33" w:rsidRDefault="00F67A33" w:rsidP="009F59C6"/>
    <w:p w:rsidR="009F59C6" w:rsidRDefault="008959AF" w:rsidP="009F59C6">
      <w:r>
        <w:t>7</w:t>
      </w:r>
      <w:r w:rsidR="009F59C6">
        <w:t>)</w:t>
      </w:r>
    </w:p>
    <w:p w:rsidR="00F67A33" w:rsidRDefault="00AA4FA3" w:rsidP="009F59C6">
      <w:r>
        <w:rPr>
          <w:noProof/>
        </w:rPr>
        <w:object w:dxaOrig="1440" w:dyaOrig="1440">
          <v:shape id="_x0000_s3344" type="#_x0000_t75" style="position:absolute;margin-left:243pt;margin-top:-.6pt;width:102pt;height:90.75pt;z-index:251659776">
            <v:imagedata r:id="rId29" o:title=""/>
            <w10:wrap side="left"/>
          </v:shape>
          <o:OLEObject Type="Embed" ProgID="Equation.DSMT4" ShapeID="_x0000_s3344" DrawAspect="Content" ObjectID="_1546695125" r:id="rId30"/>
        </w:object>
      </w:r>
      <w:r>
        <w:rPr>
          <w:noProof/>
        </w:rPr>
        <w:object w:dxaOrig="1440" w:dyaOrig="1440">
          <v:shape id="_x0000_s3345" type="#_x0000_t75" style="position:absolute;margin-left:36pt;margin-top:-.6pt;width:162.75pt;height:105.75pt;z-index:251660800">
            <v:imagedata r:id="rId31" o:title=""/>
            <w10:wrap side="left"/>
          </v:shape>
          <o:OLEObject Type="Embed" ProgID="Equation.DSMT4" ShapeID="_x0000_s3345" DrawAspect="Content" ObjectID="_1546695126" r:id="rId32"/>
        </w:object>
      </w:r>
    </w:p>
    <w:p w:rsidR="00F67A33" w:rsidRDefault="00F67A33" w:rsidP="009F59C6"/>
    <w:p w:rsidR="009F59C6" w:rsidRDefault="00F67A33" w:rsidP="009F59C6">
      <w:r>
        <w:t>/4</w:t>
      </w:r>
      <w:r>
        <w:tab/>
      </w:r>
      <w:r w:rsidR="009F59C6" w:rsidRPr="009F59C6">
        <w:t xml:space="preserve"> </w:t>
      </w:r>
    </w:p>
    <w:p w:rsidR="000F67BB" w:rsidRDefault="000F67BB" w:rsidP="009F59C6"/>
    <w:p w:rsidR="008959AF" w:rsidRDefault="008959AF" w:rsidP="009F59C6"/>
    <w:p w:rsidR="008959AF" w:rsidRDefault="008959AF" w:rsidP="009F59C6"/>
    <w:p w:rsidR="008959AF" w:rsidRDefault="008959AF" w:rsidP="009F59C6"/>
    <w:p w:rsidR="008959AF" w:rsidRDefault="008959AF" w:rsidP="009F59C6"/>
    <w:p w:rsidR="008959AF" w:rsidRDefault="00AA4FA3" w:rsidP="009F59C6">
      <w:r>
        <w:rPr>
          <w:noProof/>
          <w:lang w:val="en-CA" w:eastAsia="en-CA"/>
        </w:rPr>
        <w:object w:dxaOrig="1440" w:dyaOrig="1440">
          <v:shape id="_x0000_s3348" type="#_x0000_t75" style="position:absolute;margin-left:298pt;margin-top:12.45pt;width:186.95pt;height:100pt;z-index:251663872">
            <v:imagedata r:id="rId33" o:title=""/>
            <w10:wrap side="left"/>
          </v:shape>
          <o:OLEObject Type="Embed" ProgID="Equation.DSMT4" ShapeID="_x0000_s3348" DrawAspect="Content" ObjectID="_1546695127" r:id="rId34"/>
        </w:object>
      </w:r>
      <w:r>
        <w:rPr>
          <w:noProof/>
          <w:lang w:val="en-CA" w:eastAsia="en-CA"/>
        </w:rPr>
        <w:object w:dxaOrig="1440" w:dyaOrig="1440">
          <v:shape id="_x0000_s3347" type="#_x0000_t75" style="position:absolute;margin-left:188.25pt;margin-top:12.45pt;width:96.95pt;height:126pt;z-index:251662848">
            <v:imagedata r:id="rId35" o:title=""/>
            <w10:wrap side="left"/>
          </v:shape>
          <o:OLEObject Type="Embed" ProgID="Equation.DSMT4" ShapeID="_x0000_s3347" DrawAspect="Content" ObjectID="_1546695128" r:id="rId36"/>
        </w:object>
      </w:r>
    </w:p>
    <w:p w:rsidR="008959AF" w:rsidRDefault="00AA4FA3" w:rsidP="009F59C6">
      <w:r>
        <w:rPr>
          <w:noProof/>
        </w:rPr>
        <w:object w:dxaOrig="1440" w:dyaOrig="1440">
          <v:shape id="_x0000_s3346" type="#_x0000_t75" style="position:absolute;margin-left:36pt;margin-top:2.45pt;width:2in;height:87pt;z-index:251661824">
            <v:imagedata r:id="rId37" o:title=""/>
          </v:shape>
          <o:OLEObject Type="Embed" ProgID="Equation.DSMT4" ShapeID="_x0000_s3346" DrawAspect="Content" ObjectID="_1546695129" r:id="rId38"/>
        </w:object>
      </w:r>
      <w:r w:rsidR="00C90652">
        <w:t>8)</w:t>
      </w:r>
    </w:p>
    <w:p w:rsidR="00C90652" w:rsidRDefault="00C90652" w:rsidP="009F59C6"/>
    <w:p w:rsidR="00C90652" w:rsidRDefault="00C90652" w:rsidP="009F59C6">
      <w:r>
        <w:t>/3</w:t>
      </w:r>
    </w:p>
    <w:p w:rsidR="00C90652" w:rsidRDefault="00C90652" w:rsidP="009F59C6"/>
    <w:p w:rsidR="00C90652" w:rsidRDefault="00C90652" w:rsidP="009F59C6"/>
    <w:p w:rsidR="00C90652" w:rsidRDefault="00C90652" w:rsidP="009F59C6"/>
    <w:p w:rsidR="00C90652" w:rsidRDefault="00C90652" w:rsidP="009F59C6"/>
    <w:p w:rsidR="00C90652" w:rsidRDefault="00C90652" w:rsidP="009F59C6"/>
    <w:p w:rsidR="0057429D" w:rsidRDefault="0057429D" w:rsidP="009F59C6"/>
    <w:p w:rsidR="0057429D" w:rsidRDefault="0057429D" w:rsidP="009F59C6"/>
    <w:p w:rsidR="00CA276E" w:rsidRDefault="00C90652" w:rsidP="00CA276E">
      <w:pPr>
        <w:ind w:left="576" w:hanging="576"/>
      </w:pPr>
      <w:r>
        <w:t>9)</w:t>
      </w:r>
      <w:r>
        <w:tab/>
      </w:r>
      <w:r w:rsidR="00BB0691">
        <w:t xml:space="preserve">(c) </w:t>
      </w:r>
      <w:r>
        <w:t xml:space="preserve">The double-slit experiment demonstrates that light has both wave and particle characteristics.  As a wave, the interference pattern is understood as different light waves </w:t>
      </w:r>
    </w:p>
    <w:p w:rsidR="00C90652" w:rsidRDefault="00CA276E" w:rsidP="00CA276E">
      <w:pPr>
        <w:ind w:left="576" w:hanging="576"/>
      </w:pPr>
      <w:r>
        <w:t>2/</w:t>
      </w:r>
      <w:r>
        <w:tab/>
      </w:r>
      <w:r w:rsidR="00C90652">
        <w:t>interfering either constructively or destructively depending on the phase difference between the light rays.  As a particle, the photons</w:t>
      </w:r>
      <w:r>
        <w:t xml:space="preserve"> are particle waves that land on the screen in a location that is governed by probability.  After a sufficient number of photons have gone through the double slit apparatus, the pattern appears.</w:t>
      </w:r>
    </w:p>
    <w:p w:rsidR="00CA276E" w:rsidRDefault="00CA276E" w:rsidP="00CA276E">
      <w:pPr>
        <w:ind w:left="576" w:hanging="576"/>
      </w:pPr>
    </w:p>
    <w:p w:rsidR="00CA276E" w:rsidRDefault="00CA276E" w:rsidP="00CA276E">
      <w:pPr>
        <w:ind w:left="576" w:hanging="576"/>
      </w:pPr>
      <w:r>
        <w:t>10)</w:t>
      </w:r>
    </w:p>
    <w:p w:rsidR="00CA276E" w:rsidRDefault="00CA276E" w:rsidP="00CA276E">
      <w:pPr>
        <w:ind w:left="1152" w:hanging="576"/>
      </w:pPr>
      <w:r>
        <w:t>a.</w:t>
      </w:r>
      <w:r>
        <w:tab/>
        <w:t>False.  The results of the double-slit experiment apply to light as well.</w:t>
      </w:r>
    </w:p>
    <w:p w:rsidR="00CA276E" w:rsidRDefault="00CA276E" w:rsidP="00CA276E">
      <w:pPr>
        <w:ind w:left="576" w:hanging="576"/>
      </w:pPr>
      <w:r>
        <w:t>/2</w:t>
      </w:r>
    </w:p>
    <w:p w:rsidR="00CA276E" w:rsidRDefault="00CA276E" w:rsidP="00CA276E">
      <w:pPr>
        <w:ind w:left="1152" w:hanging="576"/>
      </w:pPr>
      <w:r>
        <w:t>b.</w:t>
      </w:r>
      <w:r>
        <w:tab/>
        <w:t>True.  The double-slit experiment applies to any wave phenomenon.</w:t>
      </w:r>
    </w:p>
    <w:sectPr w:rsidR="00CA276E" w:rsidSect="009F59C6">
      <w:headerReference w:type="even" r:id="rId39"/>
      <w:headerReference w:type="default" r:id="rId40"/>
      <w:footerReference w:type="even" r:id="rId41"/>
      <w:footerReference w:type="default" r:id="rId42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A4FA3" w:rsidRDefault="00AA4FA3">
      <w:r>
        <w:separator/>
      </w:r>
    </w:p>
  </w:endnote>
  <w:endnote w:type="continuationSeparator" w:id="0">
    <w:p w:rsidR="00AA4FA3" w:rsidRDefault="00AA4F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8F" w:rsidRDefault="00FA5A8F" w:rsidP="006962D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8F" w:rsidRDefault="002459E7" w:rsidP="00384745">
    <w:pPr>
      <w:pStyle w:val="Footer"/>
      <w:ind w:right="360"/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>
          <wp:extent cx="838200" cy="298450"/>
          <wp:effectExtent l="0" t="0" r="0" b="6350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3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D1610B" w:rsidRPr="008F169A">
      <w:rPr>
        <w:sz w:val="20"/>
        <w:szCs w:val="20"/>
      </w:rPr>
      <w:tab/>
    </w:r>
    <w:r w:rsidR="00D1610B">
      <w:rPr>
        <w:sz w:val="20"/>
        <w:szCs w:val="20"/>
      </w:rPr>
      <w:t>3</w:t>
    </w:r>
    <w:r w:rsidR="008959AF">
      <w:rPr>
        <w:sz w:val="20"/>
        <w:szCs w:val="20"/>
      </w:rPr>
      <w:t>3</w:t>
    </w:r>
    <w:r w:rsidR="00D1610B" w:rsidRPr="008F169A">
      <w:rPr>
        <w:sz w:val="20"/>
        <w:szCs w:val="20"/>
      </w:rPr>
      <w:t xml:space="preserve"> – </w:t>
    </w:r>
    <w:r w:rsidR="00D1610B" w:rsidRPr="008F169A">
      <w:rPr>
        <w:rStyle w:val="PageNumber"/>
        <w:sz w:val="20"/>
        <w:szCs w:val="20"/>
      </w:rPr>
      <w:fldChar w:fldCharType="begin"/>
    </w:r>
    <w:r w:rsidR="00D1610B" w:rsidRPr="008F169A">
      <w:rPr>
        <w:rStyle w:val="PageNumber"/>
        <w:sz w:val="20"/>
        <w:szCs w:val="20"/>
      </w:rPr>
      <w:instrText xml:space="preserve"> PAGE </w:instrText>
    </w:r>
    <w:r w:rsidR="00D1610B" w:rsidRPr="008F169A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1</w:t>
    </w:r>
    <w:r w:rsidR="00D1610B" w:rsidRPr="008F169A">
      <w:rPr>
        <w:rStyle w:val="PageNumber"/>
        <w:sz w:val="20"/>
        <w:szCs w:val="20"/>
      </w:rPr>
      <w:fldChar w:fldCharType="end"/>
    </w:r>
    <w:r w:rsidR="00D1610B"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A4FA3" w:rsidRDefault="00AA4FA3">
      <w:r>
        <w:separator/>
      </w:r>
    </w:p>
  </w:footnote>
  <w:footnote w:type="continuationSeparator" w:id="0">
    <w:p w:rsidR="00AA4FA3" w:rsidRDefault="00AA4FA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8F" w:rsidRDefault="00FA5A8F" w:rsidP="006962D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8F" w:rsidRDefault="00FA5A8F" w:rsidP="00384745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4C64639"/>
    <w:multiLevelType w:val="hybridMultilevel"/>
    <w:tmpl w:val="67CED8E4"/>
    <w:lvl w:ilvl="0" w:tplc="429478D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9" w15:restartNumberingAfterBreak="0">
    <w:nsid w:val="3FFD0265"/>
    <w:multiLevelType w:val="hybridMultilevel"/>
    <w:tmpl w:val="2F7C0A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2EB69EC"/>
    <w:multiLevelType w:val="hybridMultilevel"/>
    <w:tmpl w:val="65EA5E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5" w15:restartNumberingAfterBreak="0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9343C4F"/>
    <w:multiLevelType w:val="hybridMultilevel"/>
    <w:tmpl w:val="EC003A3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65E3301"/>
    <w:multiLevelType w:val="hybridMultilevel"/>
    <w:tmpl w:val="EBBADA1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8"/>
  </w:num>
  <w:num w:numId="6">
    <w:abstractNumId w:val="10"/>
  </w:num>
  <w:num w:numId="7">
    <w:abstractNumId w:val="16"/>
  </w:num>
  <w:num w:numId="8">
    <w:abstractNumId w:val="15"/>
  </w:num>
  <w:num w:numId="9">
    <w:abstractNumId w:val="20"/>
  </w:num>
  <w:num w:numId="10">
    <w:abstractNumId w:val="14"/>
  </w:num>
  <w:num w:numId="11">
    <w:abstractNumId w:val="18"/>
  </w:num>
  <w:num w:numId="12">
    <w:abstractNumId w:val="2"/>
  </w:num>
  <w:num w:numId="13">
    <w:abstractNumId w:val="4"/>
  </w:num>
  <w:num w:numId="14">
    <w:abstractNumId w:val="12"/>
  </w:num>
  <w:num w:numId="15">
    <w:abstractNumId w:val="21"/>
  </w:num>
  <w:num w:numId="16">
    <w:abstractNumId w:val="13"/>
  </w:num>
  <w:num w:numId="17">
    <w:abstractNumId w:val="3"/>
  </w:num>
  <w:num w:numId="18">
    <w:abstractNumId w:val="11"/>
  </w:num>
  <w:num w:numId="19">
    <w:abstractNumId w:val="9"/>
  </w:num>
  <w:num w:numId="20">
    <w:abstractNumId w:val="7"/>
  </w:num>
  <w:num w:numId="21">
    <w:abstractNumId w:val="17"/>
  </w:num>
  <w:num w:numId="22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745"/>
    <w:rsid w:val="00006839"/>
    <w:rsid w:val="00024966"/>
    <w:rsid w:val="00035AA8"/>
    <w:rsid w:val="0008777F"/>
    <w:rsid w:val="000921FD"/>
    <w:rsid w:val="000A06D6"/>
    <w:rsid w:val="000E0DA2"/>
    <w:rsid w:val="000E1A86"/>
    <w:rsid w:val="000F02CD"/>
    <w:rsid w:val="000F67BB"/>
    <w:rsid w:val="00101CFB"/>
    <w:rsid w:val="0011757B"/>
    <w:rsid w:val="00136409"/>
    <w:rsid w:val="001379F9"/>
    <w:rsid w:val="00147AB4"/>
    <w:rsid w:val="00160774"/>
    <w:rsid w:val="00170A38"/>
    <w:rsid w:val="00173F84"/>
    <w:rsid w:val="00174B0C"/>
    <w:rsid w:val="001903DB"/>
    <w:rsid w:val="001B6F6A"/>
    <w:rsid w:val="001D20D6"/>
    <w:rsid w:val="001E11E2"/>
    <w:rsid w:val="001E18B6"/>
    <w:rsid w:val="001E1C0F"/>
    <w:rsid w:val="001F54E5"/>
    <w:rsid w:val="00210974"/>
    <w:rsid w:val="00217529"/>
    <w:rsid w:val="002302F6"/>
    <w:rsid w:val="002459E7"/>
    <w:rsid w:val="002463B2"/>
    <w:rsid w:val="00247606"/>
    <w:rsid w:val="00265E77"/>
    <w:rsid w:val="0027087B"/>
    <w:rsid w:val="00271B6D"/>
    <w:rsid w:val="002800C9"/>
    <w:rsid w:val="00293382"/>
    <w:rsid w:val="00297EA6"/>
    <w:rsid w:val="002A7D4C"/>
    <w:rsid w:val="002D0A1D"/>
    <w:rsid w:val="002E3A14"/>
    <w:rsid w:val="002E4E38"/>
    <w:rsid w:val="002E759C"/>
    <w:rsid w:val="002E7E1C"/>
    <w:rsid w:val="002F3814"/>
    <w:rsid w:val="002F5551"/>
    <w:rsid w:val="002F5666"/>
    <w:rsid w:val="00301FAC"/>
    <w:rsid w:val="00330BAE"/>
    <w:rsid w:val="003555FD"/>
    <w:rsid w:val="00355E8A"/>
    <w:rsid w:val="00363F79"/>
    <w:rsid w:val="0037522C"/>
    <w:rsid w:val="00384745"/>
    <w:rsid w:val="00390537"/>
    <w:rsid w:val="00397B69"/>
    <w:rsid w:val="003A62B9"/>
    <w:rsid w:val="003C0C70"/>
    <w:rsid w:val="003E1663"/>
    <w:rsid w:val="003E49D7"/>
    <w:rsid w:val="003E4E91"/>
    <w:rsid w:val="003F0683"/>
    <w:rsid w:val="003F35D8"/>
    <w:rsid w:val="004035B9"/>
    <w:rsid w:val="004070C6"/>
    <w:rsid w:val="00416961"/>
    <w:rsid w:val="00421F81"/>
    <w:rsid w:val="00433AE7"/>
    <w:rsid w:val="0044774C"/>
    <w:rsid w:val="004478FC"/>
    <w:rsid w:val="00450740"/>
    <w:rsid w:val="004655D7"/>
    <w:rsid w:val="004708B7"/>
    <w:rsid w:val="004902F0"/>
    <w:rsid w:val="004B07ED"/>
    <w:rsid w:val="004D187D"/>
    <w:rsid w:val="004D44ED"/>
    <w:rsid w:val="004D6E17"/>
    <w:rsid w:val="004E7F8F"/>
    <w:rsid w:val="004F1682"/>
    <w:rsid w:val="0050222C"/>
    <w:rsid w:val="005066DD"/>
    <w:rsid w:val="00547507"/>
    <w:rsid w:val="00547804"/>
    <w:rsid w:val="005632A0"/>
    <w:rsid w:val="00563D40"/>
    <w:rsid w:val="00570017"/>
    <w:rsid w:val="0057176C"/>
    <w:rsid w:val="0057429D"/>
    <w:rsid w:val="00590D8A"/>
    <w:rsid w:val="005B20CC"/>
    <w:rsid w:val="005B5391"/>
    <w:rsid w:val="005B7B58"/>
    <w:rsid w:val="005C2417"/>
    <w:rsid w:val="006059FE"/>
    <w:rsid w:val="00611343"/>
    <w:rsid w:val="00613244"/>
    <w:rsid w:val="00623055"/>
    <w:rsid w:val="006962D4"/>
    <w:rsid w:val="006A2D0C"/>
    <w:rsid w:val="006A57F2"/>
    <w:rsid w:val="006B3FA8"/>
    <w:rsid w:val="006F28F2"/>
    <w:rsid w:val="006F4B05"/>
    <w:rsid w:val="00703856"/>
    <w:rsid w:val="00712F56"/>
    <w:rsid w:val="0072073B"/>
    <w:rsid w:val="00721418"/>
    <w:rsid w:val="007340A9"/>
    <w:rsid w:val="0075156F"/>
    <w:rsid w:val="00755C5C"/>
    <w:rsid w:val="00755CD5"/>
    <w:rsid w:val="007B17B8"/>
    <w:rsid w:val="007B691E"/>
    <w:rsid w:val="007D4B41"/>
    <w:rsid w:val="007E63D6"/>
    <w:rsid w:val="007E7433"/>
    <w:rsid w:val="007E7845"/>
    <w:rsid w:val="007E79C8"/>
    <w:rsid w:val="00806624"/>
    <w:rsid w:val="008256EF"/>
    <w:rsid w:val="00830DD3"/>
    <w:rsid w:val="00852697"/>
    <w:rsid w:val="00852F2A"/>
    <w:rsid w:val="008678BD"/>
    <w:rsid w:val="00871BDF"/>
    <w:rsid w:val="00873E49"/>
    <w:rsid w:val="00886776"/>
    <w:rsid w:val="008959AF"/>
    <w:rsid w:val="008A0B23"/>
    <w:rsid w:val="008A769A"/>
    <w:rsid w:val="008B0423"/>
    <w:rsid w:val="008B4389"/>
    <w:rsid w:val="008B54F5"/>
    <w:rsid w:val="008C7E7A"/>
    <w:rsid w:val="008D0525"/>
    <w:rsid w:val="008D5698"/>
    <w:rsid w:val="00904FCA"/>
    <w:rsid w:val="00907091"/>
    <w:rsid w:val="0095232E"/>
    <w:rsid w:val="009574F4"/>
    <w:rsid w:val="009819D2"/>
    <w:rsid w:val="009A2A8B"/>
    <w:rsid w:val="009D7982"/>
    <w:rsid w:val="009E3A6D"/>
    <w:rsid w:val="009F365B"/>
    <w:rsid w:val="009F57AB"/>
    <w:rsid w:val="009F59C6"/>
    <w:rsid w:val="00A204AF"/>
    <w:rsid w:val="00A20C2D"/>
    <w:rsid w:val="00A2334E"/>
    <w:rsid w:val="00A37549"/>
    <w:rsid w:val="00A56312"/>
    <w:rsid w:val="00A623A7"/>
    <w:rsid w:val="00A6555A"/>
    <w:rsid w:val="00A764C4"/>
    <w:rsid w:val="00AA4FA3"/>
    <w:rsid w:val="00AA5D09"/>
    <w:rsid w:val="00AB6B9E"/>
    <w:rsid w:val="00AD2E4D"/>
    <w:rsid w:val="00AD760D"/>
    <w:rsid w:val="00AF615B"/>
    <w:rsid w:val="00B30917"/>
    <w:rsid w:val="00B5218F"/>
    <w:rsid w:val="00B6245F"/>
    <w:rsid w:val="00B74559"/>
    <w:rsid w:val="00B772E8"/>
    <w:rsid w:val="00B8326B"/>
    <w:rsid w:val="00B92A18"/>
    <w:rsid w:val="00B94A4E"/>
    <w:rsid w:val="00BA4B16"/>
    <w:rsid w:val="00BB0691"/>
    <w:rsid w:val="00BC009E"/>
    <w:rsid w:val="00BD2FA6"/>
    <w:rsid w:val="00BE0268"/>
    <w:rsid w:val="00BE46D4"/>
    <w:rsid w:val="00BE54B3"/>
    <w:rsid w:val="00BE79A3"/>
    <w:rsid w:val="00C026F4"/>
    <w:rsid w:val="00C05126"/>
    <w:rsid w:val="00C06AD8"/>
    <w:rsid w:val="00C13D5C"/>
    <w:rsid w:val="00C152E0"/>
    <w:rsid w:val="00C23A18"/>
    <w:rsid w:val="00C244C6"/>
    <w:rsid w:val="00C338FB"/>
    <w:rsid w:val="00C402E4"/>
    <w:rsid w:val="00C43F4C"/>
    <w:rsid w:val="00C669CE"/>
    <w:rsid w:val="00C66AFD"/>
    <w:rsid w:val="00C80FAA"/>
    <w:rsid w:val="00C83809"/>
    <w:rsid w:val="00C85CF0"/>
    <w:rsid w:val="00C85E65"/>
    <w:rsid w:val="00C90652"/>
    <w:rsid w:val="00C9477F"/>
    <w:rsid w:val="00C95FC6"/>
    <w:rsid w:val="00CA276E"/>
    <w:rsid w:val="00CB11DE"/>
    <w:rsid w:val="00CB6F0E"/>
    <w:rsid w:val="00CF31B7"/>
    <w:rsid w:val="00D10393"/>
    <w:rsid w:val="00D1610B"/>
    <w:rsid w:val="00D22EE8"/>
    <w:rsid w:val="00D26D4A"/>
    <w:rsid w:val="00D272AF"/>
    <w:rsid w:val="00D410E3"/>
    <w:rsid w:val="00D53E81"/>
    <w:rsid w:val="00D87DB7"/>
    <w:rsid w:val="00DA144A"/>
    <w:rsid w:val="00DB0B9B"/>
    <w:rsid w:val="00DD6213"/>
    <w:rsid w:val="00DD76DB"/>
    <w:rsid w:val="00DF0056"/>
    <w:rsid w:val="00DF0B3F"/>
    <w:rsid w:val="00DF0E4D"/>
    <w:rsid w:val="00DF28FC"/>
    <w:rsid w:val="00E160E6"/>
    <w:rsid w:val="00E31638"/>
    <w:rsid w:val="00E33476"/>
    <w:rsid w:val="00E36300"/>
    <w:rsid w:val="00E45642"/>
    <w:rsid w:val="00E51B7E"/>
    <w:rsid w:val="00E61B5B"/>
    <w:rsid w:val="00E7013D"/>
    <w:rsid w:val="00E955DC"/>
    <w:rsid w:val="00E977FF"/>
    <w:rsid w:val="00EB733F"/>
    <w:rsid w:val="00ED2365"/>
    <w:rsid w:val="00ED7499"/>
    <w:rsid w:val="00EF1E97"/>
    <w:rsid w:val="00EF6688"/>
    <w:rsid w:val="00EF7218"/>
    <w:rsid w:val="00F0075F"/>
    <w:rsid w:val="00F039A6"/>
    <w:rsid w:val="00F20C8E"/>
    <w:rsid w:val="00F408E3"/>
    <w:rsid w:val="00F61F0D"/>
    <w:rsid w:val="00F67A33"/>
    <w:rsid w:val="00F71C0F"/>
    <w:rsid w:val="00F7293A"/>
    <w:rsid w:val="00F72E15"/>
    <w:rsid w:val="00F752D6"/>
    <w:rsid w:val="00F90A6D"/>
    <w:rsid w:val="00F94311"/>
    <w:rsid w:val="00FA14BA"/>
    <w:rsid w:val="00FA53F1"/>
    <w:rsid w:val="00FA5A8F"/>
    <w:rsid w:val="00FB27DB"/>
    <w:rsid w:val="00FC2E68"/>
    <w:rsid w:val="00FD6750"/>
    <w:rsid w:val="00FE52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49"/>
    <o:shapelayout v:ext="edit">
      <o:idmap v:ext="edit" data="1,2,3"/>
    </o:shapelayout>
  </w:shapeDefaults>
  <w:decimalSymbol w:val="."/>
  <w:listSeparator w:val=","/>
  <w15:docId w15:val="{C6A52A5E-9387-4420-93EA-47D844B02B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563D4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6059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059FE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158</Words>
  <Characters>90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/>
  <LinksUpToDate>false</LinksUpToDate>
  <CharactersWithSpaces>10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subject/>
  <dc:creator>Ron Licht</dc:creator>
  <cp:keywords/>
  <dc:description/>
  <cp:lastModifiedBy>Ron Licht</cp:lastModifiedBy>
  <cp:revision>4</cp:revision>
  <cp:lastPrinted>2017-01-23T23:45:00Z</cp:lastPrinted>
  <dcterms:created xsi:type="dcterms:W3CDTF">2011-01-31T20:36:00Z</dcterms:created>
  <dcterms:modified xsi:type="dcterms:W3CDTF">2017-01-23T2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</Properties>
</file>